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EF0" w:rsidRDefault="00DE4B78" w:rsidP="00DE4B78">
      <w:pPr>
        <w:jc w:val="center"/>
      </w:pPr>
      <w:proofErr w:type="spellStart"/>
      <w:r w:rsidRPr="00DE4B78">
        <w:t>II_начало_термодинамики</w:t>
      </w:r>
      <w:proofErr w:type="spellEnd"/>
    </w:p>
    <w:p w:rsidR="00DE4B78" w:rsidRDefault="00DE4B78" w:rsidP="00DE4B78">
      <w:pPr>
        <w:jc w:val="center"/>
        <w:rPr>
          <w:lang w:val="ru-RU"/>
        </w:rPr>
      </w:pPr>
      <w:r>
        <w:rPr>
          <w:lang w:val="ru-RU"/>
        </w:rPr>
        <w:t>Примеры решения задач:</w:t>
      </w:r>
    </w:p>
    <w:p w:rsidR="00DE4B78" w:rsidRPr="00DE4B78" w:rsidRDefault="00DE4B78" w:rsidP="00DE4B78">
      <w:pPr>
        <w:rPr>
          <w:lang w:val="ru-RU"/>
        </w:rPr>
      </w:pPr>
      <w:r>
        <w:rPr>
          <w:lang w:val="ru-RU"/>
        </w:rPr>
        <w:t xml:space="preserve">13.4 </w:t>
      </w:r>
      <w:r w:rsidRPr="00DE4B78">
        <w:rPr>
          <w:lang w:val="ru-RU"/>
        </w:rPr>
        <w:t>Газ, совершающий цикл Карно, 3/4 теплоты, полученной от нагревателя, отдает холодильнику. Температура холодильника 0</w:t>
      </w:r>
      <w:r w:rsidRPr="00DE4B78">
        <w:t> </w:t>
      </w:r>
      <w:r w:rsidRPr="00DE4B78">
        <w:rPr>
          <w:lang w:val="ru-RU"/>
        </w:rPr>
        <w:t>°С. Определите температуру нагревателя.</w:t>
      </w:r>
    </w:p>
    <w:p w:rsidR="00DE4B78" w:rsidRDefault="00DE4B78" w:rsidP="00DE4B78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860636" cy="1905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20201120_074541.jp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67" t="46667" r="10370" b="36145"/>
                    <a:stretch/>
                  </pic:blipFill>
                  <pic:spPr bwMode="auto">
                    <a:xfrm>
                      <a:off x="0" y="0"/>
                      <a:ext cx="4862098" cy="19055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A642A" w:rsidRPr="00AA642A" w:rsidRDefault="00AA642A" w:rsidP="00AA642A">
      <w:pPr>
        <w:rPr>
          <w:lang w:val="ru-RU"/>
        </w:rPr>
      </w:pPr>
      <w:r>
        <w:rPr>
          <w:lang w:val="ru-RU"/>
        </w:rPr>
        <w:t xml:space="preserve">13.6 </w:t>
      </w:r>
      <w:r w:rsidRPr="00AA642A">
        <w:rPr>
          <w:lang w:val="ru-RU"/>
        </w:rPr>
        <w:t>Идеальная тепловая машина, работающая по циклу Карно, имеет температуру нагревателя 227</w:t>
      </w:r>
      <w:r>
        <w:t> </w:t>
      </w:r>
      <w:r w:rsidRPr="00AA642A">
        <w:rPr>
          <w:lang w:val="ru-RU"/>
        </w:rPr>
        <w:t>°С, температуру холодильника</w:t>
      </w:r>
      <w:r>
        <w:rPr>
          <w:lang w:val="ru-RU"/>
        </w:rPr>
        <w:t xml:space="preserve"> </w:t>
      </w:r>
      <w:r w:rsidRPr="00AA642A">
        <w:rPr>
          <w:lang w:val="ru-RU"/>
        </w:rPr>
        <w:t>127</w:t>
      </w:r>
      <w:r w:rsidRPr="00AA642A">
        <w:t> </w:t>
      </w:r>
      <w:r w:rsidRPr="00AA642A">
        <w:rPr>
          <w:lang w:val="ru-RU"/>
        </w:rPr>
        <w:t>°С. Во сколько раз нужно увеличить температуру нагревателя, чтобы КПД машины увеличился в 3</w:t>
      </w:r>
      <w:r w:rsidRPr="00AA642A">
        <w:t> </w:t>
      </w:r>
      <w:r w:rsidRPr="00AA642A">
        <w:rPr>
          <w:lang w:val="ru-RU"/>
        </w:rPr>
        <w:t>раза?</w:t>
      </w:r>
    </w:p>
    <w:p w:rsidR="00DE4B78" w:rsidRDefault="00AA642A" w:rsidP="00AA642A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171950" cy="21021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20201120_074557.jp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41" t="21354" r="22592" b="58333"/>
                    <a:stretch/>
                  </pic:blipFill>
                  <pic:spPr bwMode="auto">
                    <a:xfrm>
                      <a:off x="0" y="0"/>
                      <a:ext cx="4175465" cy="21039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663D" w:rsidRPr="006F663D" w:rsidRDefault="006F663D" w:rsidP="006F663D">
      <w:pPr>
        <w:rPr>
          <w:lang w:val="ru-RU"/>
        </w:rPr>
      </w:pPr>
      <w:r>
        <w:rPr>
          <w:lang w:val="ru-RU"/>
        </w:rPr>
        <w:t xml:space="preserve">13.7 </w:t>
      </w:r>
      <w:r w:rsidRPr="006F663D">
        <w:rPr>
          <w:lang w:val="ru-RU"/>
        </w:rPr>
        <w:t>Температура нагревателя тепловой машины, работающей по циклу Карно, 427</w:t>
      </w:r>
      <w:r w:rsidRPr="006F663D">
        <w:t> </w:t>
      </w:r>
      <w:r w:rsidRPr="006F663D">
        <w:rPr>
          <w:lang w:val="ru-RU"/>
        </w:rPr>
        <w:t>°С, холодильника 227</w:t>
      </w:r>
      <w:r w:rsidRPr="006F663D">
        <w:t> </w:t>
      </w:r>
      <w:r w:rsidRPr="006F663D">
        <w:rPr>
          <w:lang w:val="ru-RU"/>
        </w:rPr>
        <w:t>°С, причем холодильник этой тепловой машины служит нагревателем другой тепловой машины. У какой из машин КПД больше и во сколько раз, если разность температур нагревателя и холодильника у обеих машин одинакова?</w:t>
      </w:r>
    </w:p>
    <w:p w:rsidR="006F663D" w:rsidRDefault="006F663D" w:rsidP="006F663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202131" cy="2057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20201120_074557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40" t="43646" r="3889" b="36250"/>
                    <a:stretch/>
                  </pic:blipFill>
                  <pic:spPr bwMode="auto">
                    <a:xfrm>
                      <a:off x="0" y="0"/>
                      <a:ext cx="5204041" cy="2058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663D" w:rsidRPr="006F663D" w:rsidRDefault="006F663D" w:rsidP="006F663D">
      <w:pPr>
        <w:rPr>
          <w:lang w:val="ru-RU"/>
        </w:rPr>
      </w:pPr>
      <w:r>
        <w:rPr>
          <w:lang w:val="ru-RU"/>
        </w:rPr>
        <w:lastRenderedPageBreak/>
        <w:t xml:space="preserve">13.9 </w:t>
      </w:r>
      <w:r w:rsidRPr="006F663D">
        <w:rPr>
          <w:lang w:val="ru-RU"/>
        </w:rPr>
        <w:t xml:space="preserve">Тепловую машину, работающую по циклу Карно с КПД </w:t>
      </w:r>
      <w:r w:rsidRPr="006F663D">
        <w:rPr>
          <w:lang w:val="ru-RU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2.25pt;height:15pt" o:ole="">
            <v:imagedata r:id="rId7" o:title=""/>
          </v:shape>
          <o:OLEObject Type="Embed" ProgID="Equation.DSMT4" ShapeID="_x0000_i1031" DrawAspect="Content" ObjectID="_1667364978" r:id="rId8"/>
        </w:object>
      </w:r>
      <w:r w:rsidRPr="006F663D">
        <w:rPr>
          <w:lang w:val="ru-RU"/>
        </w:rPr>
        <w:t>%, используют при тех же условиях как холодильную машину. Найдите ее холодильный коэффициент.</w:t>
      </w:r>
    </w:p>
    <w:p w:rsidR="006F663D" w:rsidRDefault="006F663D" w:rsidP="006F663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591050" cy="2914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_20201120_074615.jp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59" t="44375" r="1481" b="23750"/>
                    <a:stretch/>
                  </pic:blipFill>
                  <pic:spPr bwMode="auto">
                    <a:xfrm>
                      <a:off x="0" y="0"/>
                      <a:ext cx="4591050" cy="2914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37A65" w:rsidRPr="00D37A65" w:rsidRDefault="00D37A65" w:rsidP="00D37A65">
      <w:pPr>
        <w:rPr>
          <w:lang w:val="ru-RU"/>
        </w:rPr>
      </w:pPr>
      <w:r>
        <w:rPr>
          <w:lang w:val="ru-RU"/>
        </w:rPr>
        <w:t xml:space="preserve">13.12 </w:t>
      </w:r>
      <w:r w:rsidRPr="00D37A65">
        <w:rPr>
          <w:lang w:val="ru-RU"/>
        </w:rPr>
        <w:t xml:space="preserve">Холодильник мощностью </w:t>
      </w:r>
      <w:r w:rsidRPr="00D37A65">
        <w:rPr>
          <w:i/>
          <w:lang w:val="ru-RU"/>
        </w:rPr>
        <w:t>P</w:t>
      </w:r>
      <w:r w:rsidRPr="00D37A65">
        <w:rPr>
          <w:lang w:val="ru-RU"/>
        </w:rPr>
        <w:t xml:space="preserve"> за время </w:t>
      </w:r>
      <w:r w:rsidRPr="00D37A65">
        <w:rPr>
          <w:lang w:val="ru-RU"/>
        </w:rPr>
        <w:object w:dxaOrig="180" w:dyaOrig="200">
          <v:shape id="_x0000_i1039" type="#_x0000_t75" style="width:9pt;height:9.75pt" o:ole="">
            <v:imagedata r:id="rId10" o:title=""/>
          </v:shape>
          <o:OLEObject Type="Embed" ProgID="Equation.DSMT4" ShapeID="_x0000_i1039" DrawAspect="Content" ObjectID="_1667364979" r:id="rId11"/>
        </w:object>
      </w:r>
      <w:r w:rsidRPr="00D37A65">
        <w:rPr>
          <w:lang w:val="ru-RU"/>
        </w:rPr>
        <w:t xml:space="preserve"> превратил в лед </w:t>
      </w:r>
      <w:r w:rsidRPr="00D37A65">
        <w:rPr>
          <w:i/>
          <w:lang w:val="ru-RU"/>
        </w:rPr>
        <w:t>n</w:t>
      </w:r>
      <w:r w:rsidRPr="00D37A65">
        <w:rPr>
          <w:lang w:val="ru-RU"/>
        </w:rPr>
        <w:t xml:space="preserve"> литров воды, которая первоначально имела температуру </w:t>
      </w:r>
      <w:r w:rsidRPr="00D37A65">
        <w:rPr>
          <w:i/>
          <w:lang w:val="ru-RU"/>
        </w:rPr>
        <w:t>t</w:t>
      </w:r>
      <w:r w:rsidRPr="00D37A65">
        <w:rPr>
          <w:lang w:val="ru-RU"/>
        </w:rPr>
        <w:t> °C. Какое количество теплоты выделилось в комнате за это время?</w:t>
      </w:r>
    </w:p>
    <w:p w:rsidR="00D37A65" w:rsidRDefault="00D37A65" w:rsidP="00D37A6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781550" cy="19812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G_20201120_074648.jp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8" t="43125" r="3518" b="35208"/>
                    <a:stretch/>
                  </pic:blipFill>
                  <pic:spPr bwMode="auto">
                    <a:xfrm>
                      <a:off x="0" y="0"/>
                      <a:ext cx="4781550" cy="198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37A65" w:rsidRPr="00AA642A" w:rsidRDefault="00D37A65" w:rsidP="00D31CF8">
      <w:pPr>
        <w:rPr>
          <w:lang w:val="ru-RU"/>
        </w:rPr>
      </w:pPr>
      <w:bookmarkStart w:id="0" w:name="_GoBack"/>
      <w:bookmarkEnd w:id="0"/>
    </w:p>
    <w:sectPr w:rsidR="00D37A65" w:rsidRPr="00AA642A" w:rsidSect="00DE4B78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4B78"/>
    <w:rsid w:val="006F663D"/>
    <w:rsid w:val="00AA642A"/>
    <w:rsid w:val="00BF16B6"/>
    <w:rsid w:val="00D31CF8"/>
    <w:rsid w:val="00D37A65"/>
    <w:rsid w:val="00DD1EF0"/>
    <w:rsid w:val="00DE4B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0B06AF"/>
  <w15:chartTrackingRefBased/>
  <w15:docId w15:val="{33E086C2-CDB8-490C-B507-691280705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7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oleObject" Target="embeddings/oleObject2.bin"/><Relationship Id="rId5" Type="http://schemas.openxmlformats.org/officeDocument/2006/relationships/image" Target="media/image2.jpeg"/><Relationship Id="rId10" Type="http://schemas.openxmlformats.org/officeDocument/2006/relationships/image" Target="media/image6.wmf"/><Relationship Id="rId4" Type="http://schemas.openxmlformats.org/officeDocument/2006/relationships/image" Target="media/image1.jpeg"/><Relationship Id="rId9" Type="http://schemas.openxmlformats.org/officeDocument/2006/relationships/image" Target="media/image5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6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4</cp:revision>
  <dcterms:created xsi:type="dcterms:W3CDTF">2020-11-20T04:49:00Z</dcterms:created>
  <dcterms:modified xsi:type="dcterms:W3CDTF">2020-11-20T05:10:00Z</dcterms:modified>
</cp:coreProperties>
</file>